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5A10023" w14:textId="5D2FE916" w:rsidR="00736F4B" w:rsidRPr="009D0476" w:rsidRDefault="001C1CD9">
      <w:pPr>
        <w:rPr>
          <w:szCs w:val="28"/>
        </w:rPr>
      </w:pPr>
      <w:r>
        <w:rPr>
          <w:b/>
          <w:szCs w:val="28"/>
        </w:rPr>
        <w:t>6-6</w:t>
      </w:r>
      <w:r w:rsidR="009D0476" w:rsidRPr="009D0476">
        <w:rPr>
          <w:b/>
          <w:szCs w:val="28"/>
        </w:rPr>
        <w:t xml:space="preserve"> </w:t>
      </w:r>
      <w:r w:rsidR="004D4097">
        <w:rPr>
          <w:b/>
          <w:szCs w:val="28"/>
        </w:rPr>
        <w:t xml:space="preserve">Graphing </w:t>
      </w:r>
      <w:r>
        <w:rPr>
          <w:b/>
          <w:szCs w:val="28"/>
        </w:rPr>
        <w:t xml:space="preserve">Systems of </w:t>
      </w:r>
      <w:r w:rsidR="004D4097">
        <w:rPr>
          <w:b/>
          <w:szCs w:val="28"/>
        </w:rPr>
        <w:t>Linear Inequalities</w:t>
      </w:r>
      <w:r w:rsidR="004D4097">
        <w:rPr>
          <w:szCs w:val="28"/>
        </w:rPr>
        <w:t xml:space="preserve"> </w:t>
      </w:r>
      <w:r w:rsidR="004D4097">
        <w:rPr>
          <w:szCs w:val="28"/>
        </w:rPr>
        <w:tab/>
        <w:t>N</w:t>
      </w:r>
      <w:r w:rsidR="00CD21D3" w:rsidRPr="009D0476">
        <w:rPr>
          <w:szCs w:val="28"/>
        </w:rPr>
        <w:t>ame</w:t>
      </w:r>
      <w:proofErr w:type="gramStart"/>
      <w:r w:rsidR="00CD21D3" w:rsidRPr="009D0476">
        <w:rPr>
          <w:szCs w:val="28"/>
        </w:rPr>
        <w:t>:_</w:t>
      </w:r>
      <w:proofErr w:type="gramEnd"/>
      <w:r w:rsidR="00CD21D3" w:rsidRPr="009D0476">
        <w:rPr>
          <w:szCs w:val="28"/>
        </w:rPr>
        <w:t>________________________________</w:t>
      </w:r>
    </w:p>
    <w:p w14:paraId="3C8F2CEF" w14:textId="580C723B" w:rsidR="00CD21D3" w:rsidRPr="009D0476" w:rsidRDefault="00E62426">
      <w:pPr>
        <w:rPr>
          <w:szCs w:val="28"/>
        </w:rPr>
      </w:pPr>
      <w:r>
        <w:rPr>
          <w:szCs w:val="28"/>
        </w:rPr>
        <w:t>Homework</w:t>
      </w:r>
      <w:r w:rsidR="00CD21D3" w:rsidRPr="009D0476">
        <w:rPr>
          <w:szCs w:val="28"/>
        </w:rPr>
        <w:tab/>
      </w:r>
      <w:r w:rsidR="00CD21D3" w:rsidRPr="009D0476">
        <w:rPr>
          <w:szCs w:val="28"/>
        </w:rPr>
        <w:tab/>
      </w:r>
      <w:r w:rsidR="00A56B0F">
        <w:rPr>
          <w:szCs w:val="28"/>
        </w:rPr>
        <w:tab/>
      </w:r>
      <w:r w:rsidR="00A56B0F">
        <w:rPr>
          <w:szCs w:val="28"/>
        </w:rPr>
        <w:tab/>
      </w:r>
      <w:r w:rsidR="00A56B0F">
        <w:rPr>
          <w:szCs w:val="28"/>
        </w:rPr>
        <w:tab/>
      </w:r>
      <w:r w:rsidR="002F750B">
        <w:rPr>
          <w:szCs w:val="28"/>
        </w:rPr>
        <w:tab/>
      </w:r>
      <w:r w:rsidR="00CD21D3" w:rsidRPr="009D0476">
        <w:rPr>
          <w:szCs w:val="28"/>
        </w:rPr>
        <w:t>Date</w:t>
      </w:r>
      <w:proofErr w:type="gramStart"/>
      <w:r w:rsidR="00CD21D3" w:rsidRPr="009D0476">
        <w:rPr>
          <w:szCs w:val="28"/>
        </w:rPr>
        <w:t>:_</w:t>
      </w:r>
      <w:proofErr w:type="gramEnd"/>
      <w:r w:rsidR="00CD21D3" w:rsidRPr="009D0476">
        <w:rPr>
          <w:szCs w:val="28"/>
        </w:rPr>
        <w:t>__________________ Class:________</w:t>
      </w:r>
    </w:p>
    <w:p w14:paraId="5BBBAE28" w14:textId="77777777" w:rsidR="00CD21D3" w:rsidRPr="009D0476" w:rsidRDefault="00CD21D3">
      <w:pPr>
        <w:rPr>
          <w:szCs w:val="28"/>
        </w:rPr>
      </w:pPr>
    </w:p>
    <w:p w14:paraId="4B162D1D" w14:textId="77777777" w:rsidR="002F750B" w:rsidRDefault="002F750B" w:rsidP="002F750B">
      <w:pPr>
        <w:spacing w:line="360" w:lineRule="auto"/>
        <w:rPr>
          <w:u w:val="single"/>
        </w:rPr>
      </w:pPr>
      <w:r>
        <w:rPr>
          <w:u w:val="single"/>
        </w:rPr>
        <w:t>Ex. 1 Determine in the following systems the kind of line/shading each line has:</w:t>
      </w:r>
    </w:p>
    <w:p w14:paraId="2CCD950B" w14:textId="77777777" w:rsidR="002F750B" w:rsidRDefault="002F750B" w:rsidP="002F750B">
      <w:pPr>
        <w:spacing w:line="360" w:lineRule="auto"/>
      </w:pPr>
      <w:r>
        <w:t xml:space="preserve">1. </w:t>
      </w:r>
      <w:r w:rsidR="00E47728" w:rsidRPr="00E42AD8">
        <w:rPr>
          <w:position w:val="-42"/>
        </w:rPr>
        <w:object w:dxaOrig="1060" w:dyaOrig="960" w14:anchorId="7E2E34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48pt" o:ole="">
            <v:imagedata r:id="rId5" o:title=""/>
          </v:shape>
          <o:OLEObject Type="Embed" ProgID="Equation.DSMT4" ShapeID="_x0000_i1025" DrawAspect="Content" ObjectID="_1320840733" r:id="rId6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="00E47728" w:rsidRPr="00E42AD8">
        <w:rPr>
          <w:position w:val="-42"/>
        </w:rPr>
        <w:object w:dxaOrig="1120" w:dyaOrig="960" w14:anchorId="4D936A40">
          <v:shape id="_x0000_i1026" type="#_x0000_t75" style="width:56pt;height:48pt" o:ole="">
            <v:imagedata r:id="rId7" o:title=""/>
          </v:shape>
          <o:OLEObject Type="Embed" ProgID="Equation.DSMT4" ShapeID="_x0000_i1026" DrawAspect="Content" ObjectID="_1320840734" r:id="rId8"/>
        </w:object>
      </w:r>
      <w:r>
        <w:tab/>
      </w:r>
      <w:r>
        <w:tab/>
      </w:r>
    </w:p>
    <w:p w14:paraId="65DB82DD" w14:textId="77777777" w:rsidR="002F750B" w:rsidRDefault="002F750B" w:rsidP="002F750B">
      <w:pPr>
        <w:spacing w:line="360" w:lineRule="auto"/>
      </w:pPr>
    </w:p>
    <w:p w14:paraId="31383725" w14:textId="77777777" w:rsidR="002F750B" w:rsidRPr="00E42AD8" w:rsidRDefault="002F750B" w:rsidP="002F750B">
      <w:pPr>
        <w:spacing w:line="360" w:lineRule="auto"/>
      </w:pPr>
      <w:r>
        <w:t xml:space="preserve">3. </w:t>
      </w:r>
      <w:r w:rsidR="00E47728" w:rsidRPr="00BA712F">
        <w:rPr>
          <w:position w:val="-54"/>
        </w:rPr>
        <w:object w:dxaOrig="1120" w:dyaOrig="1260" w14:anchorId="2B5FE800">
          <v:shape id="_x0000_i1027" type="#_x0000_t75" style="width:56pt;height:63pt" o:ole="">
            <v:imagedata r:id="rId9" o:title=""/>
          </v:shape>
          <o:OLEObject Type="Embed" ProgID="Equation.DSMT4" ShapeID="_x0000_i1027" DrawAspect="Content" ObjectID="_1320840735" r:id="rId10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="00E47728" w:rsidRPr="00BA712F">
        <w:rPr>
          <w:position w:val="-54"/>
        </w:rPr>
        <w:object w:dxaOrig="1040" w:dyaOrig="1260" w14:anchorId="19541E2C">
          <v:shape id="_x0000_i1028" type="#_x0000_t75" style="width:52pt;height:63pt" o:ole="">
            <v:imagedata r:id="rId11" o:title=""/>
          </v:shape>
          <o:OLEObject Type="Embed" ProgID="Equation.DSMT4" ShapeID="_x0000_i1028" DrawAspect="Content" ObjectID="_1320840736" r:id="rId12"/>
        </w:object>
      </w:r>
      <w:r>
        <w:tab/>
      </w:r>
      <w:r>
        <w:tab/>
      </w:r>
    </w:p>
    <w:p w14:paraId="6D42301F" w14:textId="77777777" w:rsidR="001014AC" w:rsidRPr="009D0476" w:rsidRDefault="001014AC">
      <w:pPr>
        <w:rPr>
          <w:szCs w:val="28"/>
        </w:rPr>
      </w:pPr>
    </w:p>
    <w:p w14:paraId="2C38DC32" w14:textId="5984A25B" w:rsidR="00A56B0F" w:rsidRPr="00A56B0F" w:rsidRDefault="00A56B0F" w:rsidP="00A56B0F">
      <w:pPr>
        <w:spacing w:line="360" w:lineRule="auto"/>
      </w:pPr>
      <w:r w:rsidRPr="00A56B0F">
        <w:t xml:space="preserve">Graph the following </w:t>
      </w:r>
      <w:r w:rsidR="002F750B">
        <w:t xml:space="preserve">Systems of </w:t>
      </w:r>
      <w:r w:rsidRPr="00A56B0F">
        <w:t xml:space="preserve">Linear Inequalities </w:t>
      </w:r>
    </w:p>
    <w:p w14:paraId="2809E6CD" w14:textId="77777777" w:rsidR="00A56B0F" w:rsidRDefault="00A56B0F" w:rsidP="00A56B0F">
      <w:pPr>
        <w:sectPr w:rsidR="00A56B0F" w:rsidSect="00A56B0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1C642D87" w14:textId="3A07F149" w:rsidR="00A56B0F" w:rsidRDefault="002F750B" w:rsidP="00A56B0F">
      <w:r w:rsidRPr="003A54B8"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 wp14:anchorId="794D0A8C" wp14:editId="5A610514">
            <wp:simplePos x="0" y="0"/>
            <wp:positionH relativeFrom="column">
              <wp:posOffset>1943100</wp:posOffset>
            </wp:positionH>
            <wp:positionV relativeFrom="paragraph">
              <wp:posOffset>906145</wp:posOffset>
            </wp:positionV>
            <wp:extent cx="1930400" cy="1930400"/>
            <wp:effectExtent l="0" t="0" r="0" b="0"/>
            <wp:wrapTight wrapText="bothSides">
              <wp:wrapPolygon edited="0">
                <wp:start x="0" y="0"/>
                <wp:lineTo x="0" y="21316"/>
                <wp:lineTo x="21316" y="21316"/>
                <wp:lineTo x="21316" y="0"/>
                <wp:lineTo x="0" y="0"/>
              </wp:wrapPolygon>
            </wp:wrapTight>
            <wp:docPr id="3" name="Picture 3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0400" cy="193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62336" behindDoc="0" locked="0" layoutInCell="1" allowOverlap="1" wp14:anchorId="122FE5FE" wp14:editId="6BF8ECF2">
            <wp:simplePos x="0" y="0"/>
            <wp:positionH relativeFrom="column">
              <wp:posOffset>-228600</wp:posOffset>
            </wp:positionH>
            <wp:positionV relativeFrom="paragraph">
              <wp:posOffset>855345</wp:posOffset>
            </wp:positionV>
            <wp:extent cx="1866900" cy="1866900"/>
            <wp:effectExtent l="0" t="0" r="12700" b="12700"/>
            <wp:wrapTight wrapText="bothSides">
              <wp:wrapPolygon edited="0">
                <wp:start x="0" y="0"/>
                <wp:lineTo x="0" y="21453"/>
                <wp:lineTo x="21453" y="21453"/>
                <wp:lineTo x="21453" y="0"/>
                <wp:lineTo x="0" y="0"/>
              </wp:wrapPolygon>
            </wp:wrapTight>
            <wp:docPr id="2" name="Picture 2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6900" cy="1866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56B0F">
        <w:t xml:space="preserve">5. </w:t>
      </w:r>
      <w:r w:rsidR="00E47728" w:rsidRPr="00E47728">
        <w:rPr>
          <w:position w:val="-26"/>
        </w:rPr>
        <w:object w:dxaOrig="1160" w:dyaOrig="660" w14:anchorId="0FE274CC">
          <v:shape id="_x0000_i1029" type="#_x0000_t75" style="width:58pt;height:33pt" o:ole="">
            <v:imagedata r:id="rId14" o:title=""/>
          </v:shape>
          <o:OLEObject Type="Embed" ProgID="Equation.DSMT4" ShapeID="_x0000_i1029" DrawAspect="Content" ObjectID="_1320840737" r:id="rId15"/>
        </w:object>
      </w:r>
      <w:r w:rsidR="00E47728">
        <w:t xml:space="preserve"> </w:t>
      </w:r>
      <w:r w:rsidR="00E47728">
        <w:tab/>
      </w:r>
      <w:r w:rsidR="00E47728">
        <w:tab/>
      </w:r>
      <w:r w:rsidR="00E47728">
        <w:tab/>
      </w:r>
      <w:r w:rsidR="00A56B0F">
        <w:t xml:space="preserve">6. </w:t>
      </w:r>
      <w:r w:rsidR="00E47728" w:rsidRPr="00E47728">
        <w:rPr>
          <w:position w:val="-28"/>
        </w:rPr>
        <w:object w:dxaOrig="1140" w:dyaOrig="680" w14:anchorId="7DA763F6">
          <v:shape id="_x0000_i1030" type="#_x0000_t75" style="width:57pt;height:34pt" o:ole="">
            <v:imagedata r:id="rId16" o:title=""/>
          </v:shape>
          <o:OLEObject Type="Embed" ProgID="Equation.DSMT4" ShapeID="_x0000_i1030" DrawAspect="Content" ObjectID="_1320840738" r:id="rId17"/>
        </w:object>
      </w:r>
      <w:r w:rsidR="00A56B0F">
        <w:t xml:space="preserve"> </w:t>
      </w:r>
      <w:r w:rsidR="00A56B0F">
        <w:tab/>
      </w:r>
      <w:r w:rsidR="00A56B0F">
        <w:tab/>
      </w:r>
      <w:r w:rsidR="00A56B0F">
        <w:tab/>
      </w:r>
      <w:r w:rsidR="00A56B0F">
        <w:tab/>
        <w:t xml:space="preserve">7. </w:t>
      </w:r>
      <w:r w:rsidR="00E47728" w:rsidRPr="00E47728">
        <w:rPr>
          <w:position w:val="-26"/>
        </w:rPr>
        <w:object w:dxaOrig="1000" w:dyaOrig="660" w14:anchorId="523BFB8D">
          <v:shape id="_x0000_i1031" type="#_x0000_t75" style="width:50pt;height:33pt" o:ole="">
            <v:imagedata r:id="rId18" o:title=""/>
          </v:shape>
          <o:OLEObject Type="Embed" ProgID="Equation.DSMT4" ShapeID="_x0000_i1031" DrawAspect="Content" ObjectID="_1320840739" r:id="rId19"/>
        </w:object>
      </w:r>
    </w:p>
    <w:p w14:paraId="74A85AC9" w14:textId="0BB68EC3" w:rsidR="00A56B0F" w:rsidRDefault="002F750B" w:rsidP="00A56B0F">
      <w:pPr>
        <w:spacing w:line="360" w:lineRule="auto"/>
      </w:pPr>
      <w:r>
        <w:tab/>
      </w:r>
    </w:p>
    <w:p w14:paraId="6DF550C9" w14:textId="77777777" w:rsidR="002F750B" w:rsidRPr="003A54B8" w:rsidRDefault="002F750B" w:rsidP="00A56B0F">
      <w:pPr>
        <w:spacing w:line="360" w:lineRule="auto"/>
        <w:sectPr w:rsidR="002F750B" w:rsidRPr="003A54B8" w:rsidSect="00A56B0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4091889F" w14:textId="758F7CEB" w:rsidR="00A56B0F" w:rsidRDefault="003B2E88" w:rsidP="00A56B0F">
      <w:r w:rsidRPr="003A54B8">
        <w:rPr>
          <w:noProof/>
        </w:rPr>
        <w:lastRenderedPageBreak/>
        <w:drawing>
          <wp:anchor distT="0" distB="0" distL="114300" distR="114300" simplePos="0" relativeHeight="251660288" behindDoc="0" locked="0" layoutInCell="1" allowOverlap="1" wp14:anchorId="70D6A89E" wp14:editId="071C4054">
            <wp:simplePos x="0" y="0"/>
            <wp:positionH relativeFrom="column">
              <wp:posOffset>2489835</wp:posOffset>
            </wp:positionH>
            <wp:positionV relativeFrom="paragraph">
              <wp:posOffset>193675</wp:posOffset>
            </wp:positionV>
            <wp:extent cx="1878965" cy="1878965"/>
            <wp:effectExtent l="0" t="0" r="635" b="635"/>
            <wp:wrapTight wrapText="bothSides">
              <wp:wrapPolygon edited="0">
                <wp:start x="0" y="0"/>
                <wp:lineTo x="0" y="21315"/>
                <wp:lineTo x="21315" y="21315"/>
                <wp:lineTo x="21315" y="0"/>
                <wp:lineTo x="0" y="0"/>
              </wp:wrapPolygon>
            </wp:wrapTight>
            <wp:docPr id="4" name="Picture 4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8965" cy="1878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7292CBF" w14:textId="77777777" w:rsidR="002F750B" w:rsidRDefault="002F750B" w:rsidP="00A56B0F"/>
    <w:p w14:paraId="01A693CD" w14:textId="77777777" w:rsidR="002F750B" w:rsidRDefault="002F750B" w:rsidP="00A56B0F"/>
    <w:p w14:paraId="6E80CF0D" w14:textId="77777777" w:rsidR="002F750B" w:rsidRDefault="002F750B" w:rsidP="00A56B0F"/>
    <w:p w14:paraId="5E940CAC" w14:textId="77777777" w:rsidR="002F750B" w:rsidRDefault="002F750B" w:rsidP="00A56B0F"/>
    <w:p w14:paraId="70B71DE3" w14:textId="77777777" w:rsidR="002F750B" w:rsidRDefault="002F750B" w:rsidP="00A56B0F"/>
    <w:p w14:paraId="3C0293E3" w14:textId="77777777" w:rsidR="002F750B" w:rsidRDefault="002F750B" w:rsidP="00A56B0F"/>
    <w:p w14:paraId="49F04035" w14:textId="77777777" w:rsidR="002F750B" w:rsidRDefault="002F750B" w:rsidP="00A56B0F"/>
    <w:p w14:paraId="20DC1BCE" w14:textId="77777777" w:rsidR="002F750B" w:rsidRDefault="002F750B" w:rsidP="00A56B0F"/>
    <w:p w14:paraId="37236C8D" w14:textId="77777777" w:rsidR="002F750B" w:rsidRDefault="002F750B" w:rsidP="00A56B0F"/>
    <w:p w14:paraId="61DC8B0A" w14:textId="77777777" w:rsidR="003B2E88" w:rsidRDefault="003B2E88" w:rsidP="00A56B0F"/>
    <w:p w14:paraId="64CEE522" w14:textId="77777777" w:rsidR="003B2E88" w:rsidRDefault="003B2E88" w:rsidP="00A56B0F"/>
    <w:p w14:paraId="261168BE" w14:textId="43F16D9D" w:rsidR="00A56B0F" w:rsidRDefault="00A56B0F" w:rsidP="00A56B0F">
      <w:bookmarkStart w:id="0" w:name="_GoBack"/>
      <w:bookmarkEnd w:id="0"/>
      <w:r>
        <w:t xml:space="preserve">8. </w:t>
      </w:r>
      <w:r w:rsidR="00E47728" w:rsidRPr="00E47728">
        <w:rPr>
          <w:position w:val="-40"/>
        </w:rPr>
        <w:object w:dxaOrig="1000" w:dyaOrig="960" w14:anchorId="7D832BEB">
          <v:shape id="_x0000_i1032" type="#_x0000_t75" style="width:50pt;height:48pt" o:ole="">
            <v:imagedata r:id="rId20" o:title=""/>
          </v:shape>
          <o:OLEObject Type="Embed" ProgID="Equation.DSMT4" ShapeID="_x0000_i1032" DrawAspect="Content" ObjectID="_1320840740" r:id="rId21"/>
        </w:object>
      </w:r>
      <w:r>
        <w:t xml:space="preserve"> </w:t>
      </w:r>
      <w:r>
        <w:tab/>
      </w:r>
      <w:r>
        <w:tab/>
      </w:r>
      <w:r>
        <w:tab/>
        <w:t xml:space="preserve">9. </w:t>
      </w:r>
      <w:r w:rsidR="00E47728" w:rsidRPr="002F750B">
        <w:rPr>
          <w:position w:val="-26"/>
        </w:rPr>
        <w:object w:dxaOrig="1160" w:dyaOrig="660" w14:anchorId="12DB7E3B">
          <v:shape id="_x0000_i1033" type="#_x0000_t75" style="width:58pt;height:33pt" o:ole="">
            <v:imagedata r:id="rId22" o:title=""/>
          </v:shape>
          <o:OLEObject Type="Embed" ProgID="Equation.DSMT4" ShapeID="_x0000_i1033" DrawAspect="Content" ObjectID="_1320840741" r:id="rId23"/>
        </w:object>
      </w:r>
      <w:r>
        <w:t xml:space="preserve"> </w:t>
      </w:r>
      <w:r>
        <w:tab/>
      </w:r>
      <w:r>
        <w:tab/>
      </w:r>
      <w:r>
        <w:tab/>
      </w:r>
      <w:r>
        <w:tab/>
        <w:t xml:space="preserve">10. </w:t>
      </w:r>
      <w:r w:rsidR="00E47728" w:rsidRPr="00E47728">
        <w:rPr>
          <w:position w:val="-46"/>
        </w:rPr>
        <w:object w:dxaOrig="680" w:dyaOrig="1020" w14:anchorId="45076AD4">
          <v:shape id="_x0000_i1034" type="#_x0000_t75" style="width:34pt;height:42pt" o:ole="">
            <v:imagedata r:id="rId24" o:title=""/>
          </v:shape>
          <o:OLEObject Type="Embed" ProgID="Equation.DSMT4" ShapeID="_x0000_i1034" DrawAspect="Content" ObjectID="_1320840742" r:id="rId25"/>
        </w:object>
      </w:r>
    </w:p>
    <w:p w14:paraId="3E902DF1" w14:textId="3C3F5051" w:rsidR="00A56B0F" w:rsidRDefault="00A56B0F" w:rsidP="00A56B0F"/>
    <w:p w14:paraId="64A33C2A" w14:textId="5043B9A8" w:rsidR="00A56B0F" w:rsidRDefault="00A56B0F" w:rsidP="00A56B0F">
      <w:pPr>
        <w:sectPr w:rsidR="00A56B0F" w:rsidSect="00A56B0F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  <w:r w:rsidRPr="003A54B8">
        <w:rPr>
          <w:noProof/>
        </w:rPr>
        <w:drawing>
          <wp:anchor distT="0" distB="0" distL="114300" distR="114300" simplePos="0" relativeHeight="251666432" behindDoc="0" locked="0" layoutInCell="1" allowOverlap="1" wp14:anchorId="33A36633" wp14:editId="77557466">
            <wp:simplePos x="0" y="0"/>
            <wp:positionH relativeFrom="column">
              <wp:posOffset>4114800</wp:posOffset>
            </wp:positionH>
            <wp:positionV relativeFrom="paragraph">
              <wp:posOffset>123190</wp:posOffset>
            </wp:positionV>
            <wp:extent cx="1725930" cy="1725930"/>
            <wp:effectExtent l="0" t="0" r="1270" b="1270"/>
            <wp:wrapTight wrapText="bothSides">
              <wp:wrapPolygon edited="0">
                <wp:start x="0" y="0"/>
                <wp:lineTo x="0" y="21298"/>
                <wp:lineTo x="21298" y="21298"/>
                <wp:lineTo x="21298" y="0"/>
                <wp:lineTo x="0" y="0"/>
              </wp:wrapPolygon>
            </wp:wrapTight>
            <wp:docPr id="6" name="Picture 6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64384" behindDoc="0" locked="0" layoutInCell="1" allowOverlap="1" wp14:anchorId="16935F76" wp14:editId="04A83E7B">
            <wp:simplePos x="0" y="0"/>
            <wp:positionH relativeFrom="column">
              <wp:posOffset>1943100</wp:posOffset>
            </wp:positionH>
            <wp:positionV relativeFrom="paragraph">
              <wp:posOffset>123190</wp:posOffset>
            </wp:positionV>
            <wp:extent cx="1725930" cy="1725930"/>
            <wp:effectExtent l="0" t="0" r="1270" b="1270"/>
            <wp:wrapTight wrapText="bothSides">
              <wp:wrapPolygon edited="0">
                <wp:start x="0" y="0"/>
                <wp:lineTo x="0" y="21298"/>
                <wp:lineTo x="21298" y="21298"/>
                <wp:lineTo x="21298" y="0"/>
                <wp:lineTo x="0" y="0"/>
              </wp:wrapPolygon>
            </wp:wrapTight>
            <wp:docPr id="5" name="Picture 5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A54B8">
        <w:rPr>
          <w:noProof/>
        </w:rPr>
        <w:drawing>
          <wp:anchor distT="0" distB="0" distL="114300" distR="114300" simplePos="0" relativeHeight="251659264" behindDoc="0" locked="0" layoutInCell="1" allowOverlap="1" wp14:anchorId="00A39C14" wp14:editId="604F3838">
            <wp:simplePos x="0" y="0"/>
            <wp:positionH relativeFrom="column">
              <wp:posOffset>-228600</wp:posOffset>
            </wp:positionH>
            <wp:positionV relativeFrom="paragraph">
              <wp:posOffset>123190</wp:posOffset>
            </wp:positionV>
            <wp:extent cx="1725930" cy="1725930"/>
            <wp:effectExtent l="0" t="0" r="1270" b="1270"/>
            <wp:wrapTight wrapText="bothSides">
              <wp:wrapPolygon edited="0">
                <wp:start x="0" y="0"/>
                <wp:lineTo x="0" y="21298"/>
                <wp:lineTo x="21298" y="21298"/>
                <wp:lineTo x="21298" y="0"/>
                <wp:lineTo x="0" y="0"/>
              </wp:wrapPolygon>
            </wp:wrapTight>
            <wp:docPr id="1" name="Picture 1" descr="http://faculty.catawba.edu/costerhus/graphpaperandmagicsquares/coordinateplan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faculty.catawba.edu/costerhus/graphpaperandmagicsquares/coordinateplane.gif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930" cy="1725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80A489" w14:textId="780DA52C" w:rsidR="00A56B0F" w:rsidRDefault="00A56B0F" w:rsidP="00A56B0F">
      <w:pPr>
        <w:sectPr w:rsidR="00A56B0F" w:rsidSect="00A56B0F"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651F8EA0" w14:textId="245F537C" w:rsidR="00CD21D3" w:rsidRPr="009D0476" w:rsidRDefault="00CD21D3">
      <w:pPr>
        <w:rPr>
          <w:szCs w:val="28"/>
        </w:rPr>
      </w:pPr>
    </w:p>
    <w:sectPr w:rsidR="00CD21D3" w:rsidRPr="009D0476" w:rsidSect="00A56B0F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D21D3"/>
    <w:rsid w:val="001014AC"/>
    <w:rsid w:val="001C1CD9"/>
    <w:rsid w:val="002D6D63"/>
    <w:rsid w:val="002F750B"/>
    <w:rsid w:val="0031667B"/>
    <w:rsid w:val="00375A3B"/>
    <w:rsid w:val="003B2E88"/>
    <w:rsid w:val="004A708B"/>
    <w:rsid w:val="004D4097"/>
    <w:rsid w:val="00736F4B"/>
    <w:rsid w:val="00802755"/>
    <w:rsid w:val="009D0476"/>
    <w:rsid w:val="00A56B0F"/>
    <w:rsid w:val="00AB5A7B"/>
    <w:rsid w:val="00CC173E"/>
    <w:rsid w:val="00CD21D3"/>
    <w:rsid w:val="00DA0061"/>
    <w:rsid w:val="00E47728"/>
    <w:rsid w:val="00E62426"/>
    <w:rsid w:val="00FD22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8"/>
    <o:shapelayout v:ext="edit">
      <o:idmap v:ext="edit" data="1"/>
    </o:shapelayout>
  </w:shapeDefaults>
  <w:decimalSymbol w:val="."/>
  <w:listSeparator w:val=","/>
  <w14:docId w14:val="5F060BD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6B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0F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6B0F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6B0F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image" Target="media/image9.emf"/><Relationship Id="rId21" Type="http://schemas.openxmlformats.org/officeDocument/2006/relationships/oleObject" Target="embeddings/oleObject8.bin"/><Relationship Id="rId22" Type="http://schemas.openxmlformats.org/officeDocument/2006/relationships/image" Target="media/image10.emf"/><Relationship Id="rId23" Type="http://schemas.openxmlformats.org/officeDocument/2006/relationships/oleObject" Target="embeddings/oleObject9.bin"/><Relationship Id="rId24" Type="http://schemas.openxmlformats.org/officeDocument/2006/relationships/image" Target="media/image11.emf"/><Relationship Id="rId25" Type="http://schemas.openxmlformats.org/officeDocument/2006/relationships/oleObject" Target="embeddings/oleObject10.bin"/><Relationship Id="rId26" Type="http://schemas.openxmlformats.org/officeDocument/2006/relationships/fontTable" Target="fontTable.xml"/><Relationship Id="rId27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gif"/><Relationship Id="rId14" Type="http://schemas.openxmlformats.org/officeDocument/2006/relationships/image" Target="media/image6.emf"/><Relationship Id="rId15" Type="http://schemas.openxmlformats.org/officeDocument/2006/relationships/oleObject" Target="embeddings/oleObject5.bin"/><Relationship Id="rId16" Type="http://schemas.openxmlformats.org/officeDocument/2006/relationships/image" Target="media/image7.emf"/><Relationship Id="rId17" Type="http://schemas.openxmlformats.org/officeDocument/2006/relationships/oleObject" Target="embeddings/oleObject6.bin"/><Relationship Id="rId18" Type="http://schemas.openxmlformats.org/officeDocument/2006/relationships/image" Target="media/image8.emf"/><Relationship Id="rId19" Type="http://schemas.openxmlformats.org/officeDocument/2006/relationships/oleObject" Target="embeddings/oleObject7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93</Words>
  <Characters>536</Characters>
  <Application>Microsoft Macintosh Word</Application>
  <DocSecurity>0</DocSecurity>
  <Lines>4</Lines>
  <Paragraphs>1</Paragraphs>
  <ScaleCrop>false</ScaleCrop>
  <Company>Alpine School District </Company>
  <LinksUpToDate>false</LinksUpToDate>
  <CharactersWithSpaces>6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Brooks</dc:creator>
  <cp:keywords/>
  <dc:description/>
  <cp:lastModifiedBy>Danielle Bramall</cp:lastModifiedBy>
  <cp:revision>4</cp:revision>
  <dcterms:created xsi:type="dcterms:W3CDTF">2013-11-26T18:49:00Z</dcterms:created>
  <dcterms:modified xsi:type="dcterms:W3CDTF">2013-11-26T22:11:00Z</dcterms:modified>
</cp:coreProperties>
</file>